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338" r:id="rId4"/>
    <p:sldId id="368" r:id="rId5"/>
    <p:sldId id="530" r:id="rId6"/>
    <p:sldId id="532" r:id="rId7"/>
    <p:sldId id="533" r:id="rId8"/>
    <p:sldId id="531" r:id="rId9"/>
    <p:sldId id="538" r:id="rId10"/>
    <p:sldId id="534" r:id="rId11"/>
    <p:sldId id="258" r:id="rId12"/>
    <p:sldId id="528" r:id="rId13"/>
    <p:sldId id="535" r:id="rId14"/>
    <p:sldId id="537" r:id="rId15"/>
    <p:sldId id="31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B82D"/>
    <a:srgbClr val="E6E6E6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2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780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CedricGuillemet/ImGuizmo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758533" y="1932736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零开始写引擎</a:t>
            </a: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9ED0963-5325-4FAC-A801-17D49B474E52}"/>
              </a:ext>
            </a:extLst>
          </p:cNvPr>
          <p:cNvGrpSpPr/>
          <p:nvPr/>
        </p:nvGrpSpPr>
        <p:grpSpPr>
          <a:xfrm>
            <a:off x="1381124" y="1265166"/>
            <a:ext cx="9725025" cy="5307043"/>
            <a:chOff x="704850" y="1816746"/>
            <a:chExt cx="8503584" cy="4622279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5C77452-7A65-455D-A767-D9F7FDFD6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4850" y="1816746"/>
              <a:ext cx="8503584" cy="4622279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4DCB345-FA25-4457-B541-FE0A1EFF9D90}"/>
                </a:ext>
              </a:extLst>
            </p:cNvPr>
            <p:cNvSpPr/>
            <p:nvPr/>
          </p:nvSpPr>
          <p:spPr>
            <a:xfrm>
              <a:off x="762000" y="4819650"/>
              <a:ext cx="1466850" cy="352410"/>
            </a:xfrm>
            <a:prstGeom prst="rect">
              <a:avLst/>
            </a:prstGeom>
            <a:noFill/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CC7D7AA-15AD-439D-B64E-AFE71AB315C3}"/>
                </a:ext>
              </a:extLst>
            </p:cNvPr>
            <p:cNvSpPr txBox="1"/>
            <p:nvPr/>
          </p:nvSpPr>
          <p:spPr>
            <a:xfrm>
              <a:off x="5800725" y="2581275"/>
              <a:ext cx="1514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it Camera</a:t>
              </a:r>
              <a:endPara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185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3" y="2834722"/>
            <a:ext cx="264687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541F984-31F9-4F81-81B5-D0CC21C6E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95" y="1211367"/>
            <a:ext cx="9989574" cy="5430017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AE2B94A-1D08-4B15-9EB2-E5A1C3F3F2B1}"/>
              </a:ext>
            </a:extLst>
          </p:cNvPr>
          <p:cNvCxnSpPr/>
          <p:nvPr/>
        </p:nvCxnSpPr>
        <p:spPr>
          <a:xfrm flipV="1">
            <a:off x="4139381" y="4444181"/>
            <a:ext cx="1386348" cy="143550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D517FDA-5F59-4EE5-9242-E699604137B5}"/>
              </a:ext>
            </a:extLst>
          </p:cNvPr>
          <p:cNvCxnSpPr/>
          <p:nvPr/>
        </p:nvCxnSpPr>
        <p:spPr>
          <a:xfrm flipH="1" flipV="1">
            <a:off x="1691148" y="4916129"/>
            <a:ext cx="3254478" cy="96356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2249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F239C60-5B43-4DB4-A497-1E7D2924F709}"/>
              </a:ext>
            </a:extLst>
          </p:cNvPr>
          <p:cNvGrpSpPr/>
          <p:nvPr/>
        </p:nvGrpSpPr>
        <p:grpSpPr>
          <a:xfrm>
            <a:off x="470720" y="2154732"/>
            <a:ext cx="4991100" cy="2798653"/>
            <a:chOff x="1261295" y="1211367"/>
            <a:chExt cx="9989574" cy="543001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541F984-31F9-4F81-81B5-D0CC21C6E4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295" y="1211367"/>
              <a:ext cx="9989574" cy="5430017"/>
            </a:xfrm>
            <a:prstGeom prst="rect">
              <a:avLst/>
            </a:prstGeom>
          </p:spPr>
        </p:pic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2D517FDA-5F59-4EE5-9242-E699604137B5}"/>
                </a:ext>
              </a:extLst>
            </p:cNvPr>
            <p:cNvCxnSpPr/>
            <p:nvPr/>
          </p:nvCxnSpPr>
          <p:spPr>
            <a:xfrm flipH="1" flipV="1">
              <a:off x="1691148" y="4916129"/>
              <a:ext cx="3254478" cy="96356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D3F387A1-25C6-4E02-8BE1-A08278E3D4B1}"/>
              </a:ext>
            </a:extLst>
          </p:cNvPr>
          <p:cNvSpPr/>
          <p:nvPr/>
        </p:nvSpPr>
        <p:spPr>
          <a:xfrm>
            <a:off x="5761090" y="1716276"/>
            <a:ext cx="5876925" cy="17543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Button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Texture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Vec2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0.f, 0.0f)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gin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yload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eptDragDrop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CONTENT_BROWSER_ITEM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th =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payload-&gt;Data;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ssetsDire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th;</a:t>
            </a:r>
          </a:p>
          <a:p>
            <a:pPr lvl="2"/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Creat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urePath.str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E64BFD-A457-4837-812D-2344C329497E}"/>
              </a:ext>
            </a:extLst>
          </p:cNvPr>
          <p:cNvSpPr/>
          <p:nvPr/>
        </p:nvSpPr>
        <p:spPr>
          <a:xfrm>
            <a:off x="5761090" y="4051604"/>
            <a:ext cx="5876925" cy="1892826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nder2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Sprit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Qu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pTextur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se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Qu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riteRenderComponent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2974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F1A320CB-2076-45D4-8920-CD399E76F93C}"/>
              </a:ext>
            </a:extLst>
          </p:cNvPr>
          <p:cNvGrpSpPr/>
          <p:nvPr/>
        </p:nvGrpSpPr>
        <p:grpSpPr>
          <a:xfrm>
            <a:off x="470720" y="2154030"/>
            <a:ext cx="4991100" cy="2798645"/>
            <a:chOff x="1261295" y="1211367"/>
            <a:chExt cx="9989574" cy="5430017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FE957EA-D70E-48DE-8B5F-87B7677CF5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295" y="1211367"/>
              <a:ext cx="9989574" cy="5430017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691CB0E4-A48F-4676-925E-ABCD3735E8CF}"/>
                </a:ext>
              </a:extLst>
            </p:cNvPr>
            <p:cNvCxnSpPr/>
            <p:nvPr/>
          </p:nvCxnSpPr>
          <p:spPr>
            <a:xfrm flipV="1">
              <a:off x="4139381" y="4444181"/>
              <a:ext cx="1386348" cy="143550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加载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896841F-C42C-4409-AB50-5A34590B6235}"/>
              </a:ext>
            </a:extLst>
          </p:cNvPr>
          <p:cNvSpPr/>
          <p:nvPr/>
        </p:nvSpPr>
        <p:spPr>
          <a:xfrm>
            <a:off x="5761090" y="2090172"/>
            <a:ext cx="6096000" cy="1338828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gin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yload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eptDragDropPayloa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"CONTENT_BROWSER_ITEM"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2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 path = 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char_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payload-&gt;Data;</a:t>
            </a:r>
          </a:p>
          <a:p>
            <a:pPr lvl="2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ssetsDire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th)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DragDropTarge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2FF46B5-4A58-441F-8397-3A09D49B37CA}"/>
              </a:ext>
            </a:extLst>
          </p:cNvPr>
          <p:cNvSpPr/>
          <p:nvPr/>
        </p:nvSpPr>
        <p:spPr>
          <a:xfrm>
            <a:off x="5761090" y="3959931"/>
            <a:ext cx="6096000" cy="120032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ndBoxEditorLay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td::filesystem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reateRe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ViewPortRes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_vec2RenderViewPortSize.x, m_vec2RenderViewPortSize.y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HierarchyPanel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Selected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Serializer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tSelected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SceneSerializer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erializ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str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8340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442508" y="3452066"/>
            <a:ext cx="3173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矩形 343">
            <a:extLst>
              <a:ext uri="{FF2B5EF4-FFF2-40B4-BE49-F238E27FC236}">
                <a16:creationId xmlns:a16="http://schemas.microsoft.com/office/drawing/2014/main" id="{0A9F01ED-B592-4F64-8816-76CB85DB9259}"/>
              </a:ext>
            </a:extLst>
          </p:cNvPr>
          <p:cNvSpPr/>
          <p:nvPr/>
        </p:nvSpPr>
        <p:spPr>
          <a:xfrm>
            <a:off x="7878290" y="3462874"/>
            <a:ext cx="32048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景搭建</a:t>
            </a:r>
          </a:p>
        </p:txBody>
      </p:sp>
      <p:sp>
        <p:nvSpPr>
          <p:cNvPr id="346" name="MH_Number_1">
            <a:extLst>
              <a:ext uri="{FF2B5EF4-FFF2-40B4-BE49-F238E27FC236}">
                <a16:creationId xmlns:a16="http://schemas.microsoft.com/office/drawing/2014/main" id="{FA41FBDC-26D7-44D3-BB79-1DF79606743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136536" y="336658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EFCF870B-6E32-47EA-82E5-8B505A22E31C}"/>
              </a:ext>
            </a:extLst>
          </p:cNvPr>
          <p:cNvCxnSpPr>
            <a:cxnSpLocks/>
          </p:cNvCxnSpPr>
          <p:nvPr/>
        </p:nvCxnSpPr>
        <p:spPr>
          <a:xfrm>
            <a:off x="7878291" y="398402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5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500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42E1BB7-2337-489B-98CC-51213DD59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295" y="1211367"/>
            <a:ext cx="9989574" cy="5430017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系统</a:t>
            </a:r>
          </a:p>
        </p:txBody>
      </p:sp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5586B3-DDCD-402F-B45E-1EC21BDE0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5409" y="3426363"/>
            <a:ext cx="2802501" cy="1784488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3890E8E-21C7-425B-9DA7-55F444CDF906}"/>
              </a:ext>
            </a:extLst>
          </p:cNvPr>
          <p:cNvCxnSpPr>
            <a:cxnSpLocks/>
            <a:endCxn id="2" idx="1"/>
          </p:cNvCxnSpPr>
          <p:nvPr/>
        </p:nvCxnSpPr>
        <p:spPr>
          <a:xfrm>
            <a:off x="5420358" y="3656643"/>
            <a:ext cx="1555051" cy="661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3E13ED8-2157-4FBC-A3DF-82422B0FA13E}"/>
              </a:ext>
            </a:extLst>
          </p:cNvPr>
          <p:cNvCxnSpPr>
            <a:cxnSpLocks/>
          </p:cNvCxnSpPr>
          <p:nvPr/>
        </p:nvCxnSpPr>
        <p:spPr>
          <a:xfrm flipV="1">
            <a:off x="5388077" y="1961324"/>
            <a:ext cx="1587332" cy="799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162A75C8-9C3A-42B8-A48C-1F2609565BC0}"/>
              </a:ext>
            </a:extLst>
          </p:cNvPr>
          <p:cNvSpPr txBox="1"/>
          <p:nvPr/>
        </p:nvSpPr>
        <p:spPr>
          <a:xfrm>
            <a:off x="7944464" y="4318607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3AEDE69-93E2-48A3-A47B-569E1D6615D7}"/>
              </a:ext>
            </a:extLst>
          </p:cNvPr>
          <p:cNvSpPr txBox="1"/>
          <p:nvPr/>
        </p:nvSpPr>
        <p:spPr>
          <a:xfrm>
            <a:off x="8611061" y="4235032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B3C9B39-70BE-4B62-A775-3DD36AA2FEDD}"/>
              </a:ext>
            </a:extLst>
          </p:cNvPr>
          <p:cNvSpPr txBox="1"/>
          <p:nvPr/>
        </p:nvSpPr>
        <p:spPr>
          <a:xfrm>
            <a:off x="8123343" y="3789298"/>
            <a:ext cx="275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401BBC9-B13D-4083-8E7F-DD501F34DEA0}"/>
              </a:ext>
            </a:extLst>
          </p:cNvPr>
          <p:cNvSpPr txBox="1"/>
          <p:nvPr/>
        </p:nvSpPr>
        <p:spPr>
          <a:xfrm>
            <a:off x="7217528" y="4604364"/>
            <a:ext cx="417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AB80B5-3373-4C17-A9AA-FD6B6B14B3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0155" y="1269619"/>
            <a:ext cx="2791561" cy="17805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2D29F5E-D040-446E-A965-89FD8DDCD1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37" y="2486839"/>
            <a:ext cx="4638675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500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550ACFB-F275-43FE-9F0B-1552BB2A785B}"/>
              </a:ext>
            </a:extLst>
          </p:cNvPr>
          <p:cNvGrpSpPr/>
          <p:nvPr/>
        </p:nvGrpSpPr>
        <p:grpSpPr>
          <a:xfrm>
            <a:off x="6847816" y="2014580"/>
            <a:ext cx="4696555" cy="3077458"/>
            <a:chOff x="6975409" y="3426363"/>
            <a:chExt cx="2802501" cy="178448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0F5586B3-DDCD-402F-B45E-1EC21BDE0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75409" y="3426363"/>
              <a:ext cx="2802501" cy="1784488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62A75C8-9C3A-42B8-A48C-1F2609565BC0}"/>
                </a:ext>
              </a:extLst>
            </p:cNvPr>
            <p:cNvSpPr txBox="1"/>
            <p:nvPr/>
          </p:nvSpPr>
          <p:spPr>
            <a:xfrm>
              <a:off x="7944464" y="4318607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3AEDE69-93E2-48A3-A47B-569E1D6615D7}"/>
                </a:ext>
              </a:extLst>
            </p:cNvPr>
            <p:cNvSpPr txBox="1"/>
            <p:nvPr/>
          </p:nvSpPr>
          <p:spPr>
            <a:xfrm>
              <a:off x="8611061" y="4235032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3B3C9B39-70BE-4B62-A775-3DD36AA2FEDD}"/>
                </a:ext>
              </a:extLst>
            </p:cNvPr>
            <p:cNvSpPr txBox="1"/>
            <p:nvPr/>
          </p:nvSpPr>
          <p:spPr>
            <a:xfrm>
              <a:off x="8123343" y="3789298"/>
              <a:ext cx="275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401BBC9-B13D-4083-8E7F-DD501F34DEA0}"/>
                </a:ext>
              </a:extLst>
            </p:cNvPr>
            <p:cNvSpPr txBox="1"/>
            <p:nvPr/>
          </p:nvSpPr>
          <p:spPr>
            <a:xfrm>
              <a:off x="7217528" y="4604364"/>
              <a:ext cx="4178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1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8AB80B5-3373-4C17-A9AA-FD6B6B14B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685" y="2014580"/>
            <a:ext cx="4848479" cy="3092498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A1BB9E4-563F-4FD7-BBBB-622EAEC37A20}"/>
              </a:ext>
            </a:extLst>
          </p:cNvPr>
          <p:cNvCxnSpPr>
            <a:cxnSpLocks/>
          </p:cNvCxnSpPr>
          <p:nvPr/>
        </p:nvCxnSpPr>
        <p:spPr>
          <a:xfrm>
            <a:off x="1114684" y="5092038"/>
            <a:ext cx="2424240" cy="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1CA8524-8044-44C5-AA5D-75FE97C0CF0C}"/>
              </a:ext>
            </a:extLst>
          </p:cNvPr>
          <p:cNvCxnSpPr>
            <a:cxnSpLocks/>
          </p:cNvCxnSpPr>
          <p:nvPr/>
        </p:nvCxnSpPr>
        <p:spPr>
          <a:xfrm flipV="1">
            <a:off x="1114684" y="2640483"/>
            <a:ext cx="0" cy="2451555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65AC35AA-1028-46B5-BCAC-BA660DF2842E}"/>
              </a:ext>
            </a:extLst>
          </p:cNvPr>
          <p:cNvSpPr/>
          <p:nvPr/>
        </p:nvSpPr>
        <p:spPr>
          <a:xfrm>
            <a:off x="3265965" y="4145283"/>
            <a:ext cx="100517" cy="8992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BF461E3-BB62-4672-8A32-3B2A8747460F}"/>
              </a:ext>
            </a:extLst>
          </p:cNvPr>
          <p:cNvCxnSpPr>
            <a:stCxn id="14" idx="0"/>
          </p:cNvCxnSpPr>
          <p:nvPr/>
        </p:nvCxnSpPr>
        <p:spPr>
          <a:xfrm>
            <a:off x="3316224" y="4145283"/>
            <a:ext cx="56169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53815F1-2B7C-4F35-9D29-F3F1AE168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39492"/>
              </p:ext>
            </p:extLst>
          </p:nvPr>
        </p:nvGraphicFramePr>
        <p:xfrm>
          <a:off x="1018641" y="5107078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AD7C8F9-9090-457D-AEF9-DE8EEBE3E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641" y="5107078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FBADF5B-ED44-4314-AEB0-CD68BBA9A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43198"/>
              </p:ext>
            </p:extLst>
          </p:nvPr>
        </p:nvGraphicFramePr>
        <p:xfrm>
          <a:off x="3394858" y="5153950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53815F1-2B7C-4F35-9D29-F3F1AE168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4858" y="5153950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772367AF-400F-47B5-A14E-5D6E853E6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81097"/>
              </p:ext>
            </p:extLst>
          </p:nvPr>
        </p:nvGraphicFramePr>
        <p:xfrm>
          <a:off x="912813" y="2568575"/>
          <a:ext cx="2111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FBADF5B-ED44-4314-AEB0-CD68BBA9A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813" y="2568575"/>
                        <a:ext cx="2111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E02DB48F-6F8A-4010-B872-976A83BC1736}"/>
              </a:ext>
            </a:extLst>
          </p:cNvPr>
          <p:cNvCxnSpPr>
            <a:cxnSpLocks/>
          </p:cNvCxnSpPr>
          <p:nvPr/>
        </p:nvCxnSpPr>
        <p:spPr>
          <a:xfrm>
            <a:off x="6847816" y="5092038"/>
            <a:ext cx="2424240" cy="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F56FC149-8D79-47CC-92DF-4EA35B7F3FFE}"/>
              </a:ext>
            </a:extLst>
          </p:cNvPr>
          <p:cNvCxnSpPr>
            <a:cxnSpLocks/>
          </p:cNvCxnSpPr>
          <p:nvPr/>
        </p:nvCxnSpPr>
        <p:spPr>
          <a:xfrm flipV="1">
            <a:off x="6847816" y="2640483"/>
            <a:ext cx="0" cy="2451555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26B6B46-2BA1-4609-839C-971AFE012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25295"/>
              </p:ext>
            </p:extLst>
          </p:nvPr>
        </p:nvGraphicFramePr>
        <p:xfrm>
          <a:off x="6751773" y="5107078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53815F1-2B7C-4F35-9D29-F3F1AE168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1773" y="5107078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60BEDC7-E23D-4DAE-9486-49A26277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95560"/>
              </p:ext>
            </p:extLst>
          </p:nvPr>
        </p:nvGraphicFramePr>
        <p:xfrm>
          <a:off x="9127990" y="5153950"/>
          <a:ext cx="19208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FBADF5B-ED44-4314-AEB0-CD68BBA9A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27990" y="5153950"/>
                        <a:ext cx="192088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8715BF8-B36B-4611-A94A-F36370D46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5914"/>
              </p:ext>
            </p:extLst>
          </p:nvPr>
        </p:nvGraphicFramePr>
        <p:xfrm>
          <a:off x="6645945" y="2568575"/>
          <a:ext cx="2111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772367AF-400F-47B5-A14E-5D6E853E6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945" y="2568575"/>
                        <a:ext cx="211137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007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6922982-0C12-4346-BF28-C58722E3F38A}"/>
              </a:ext>
            </a:extLst>
          </p:cNvPr>
          <p:cNvGrpSpPr/>
          <p:nvPr/>
        </p:nvGrpSpPr>
        <p:grpSpPr>
          <a:xfrm>
            <a:off x="541846" y="1584626"/>
            <a:ext cx="5736724" cy="1928127"/>
            <a:chOff x="912813" y="2014580"/>
            <a:chExt cx="10631558" cy="3352095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D550ACFB-F275-43FE-9F0B-1552BB2A785B}"/>
                </a:ext>
              </a:extLst>
            </p:cNvPr>
            <p:cNvGrpSpPr/>
            <p:nvPr/>
          </p:nvGrpSpPr>
          <p:grpSpPr>
            <a:xfrm>
              <a:off x="6847816" y="2014580"/>
              <a:ext cx="4696555" cy="3077458"/>
              <a:chOff x="6975409" y="3426363"/>
              <a:chExt cx="2802501" cy="1784488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0F5586B3-DDCD-402F-B45E-1EC21BDE03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75409" y="3426363"/>
                <a:ext cx="2802501" cy="1784488"/>
              </a:xfrm>
              <a:prstGeom prst="rect">
                <a:avLst/>
              </a:prstGeom>
            </p:spPr>
          </p:pic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62A75C8-9C3A-42B8-A48C-1F2609565BC0}"/>
                  </a:ext>
                </a:extLst>
              </p:cNvPr>
              <p:cNvSpPr txBox="1"/>
              <p:nvPr/>
            </p:nvSpPr>
            <p:spPr>
              <a:xfrm>
                <a:off x="7944464" y="4318607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3AEDE69-93E2-48A3-A47B-569E1D6615D7}"/>
                  </a:ext>
                </a:extLst>
              </p:cNvPr>
              <p:cNvSpPr txBox="1"/>
              <p:nvPr/>
            </p:nvSpPr>
            <p:spPr>
              <a:xfrm>
                <a:off x="8611061" y="4235032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B3C9B39-70BE-4B62-A775-3DD36AA2FEDD}"/>
                  </a:ext>
                </a:extLst>
              </p:cNvPr>
              <p:cNvSpPr txBox="1"/>
              <p:nvPr/>
            </p:nvSpPr>
            <p:spPr>
              <a:xfrm>
                <a:off x="8123343" y="3789298"/>
                <a:ext cx="275303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401BBC9-B13D-4083-8E7F-DD501F34DEA0}"/>
                  </a:ext>
                </a:extLst>
              </p:cNvPr>
              <p:cNvSpPr txBox="1"/>
              <p:nvPr/>
            </p:nvSpPr>
            <p:spPr>
              <a:xfrm>
                <a:off x="7217527" y="4604364"/>
                <a:ext cx="513681" cy="298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  <a:endParaRPr lang="zh-CN" altLang="en-US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8AB80B5-3373-4C17-A9AA-FD6B6B14B3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14685" y="2014580"/>
              <a:ext cx="4848479" cy="3092498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A1BB9E4-563F-4FD7-BBBB-622EAEC37A20}"/>
                </a:ext>
              </a:extLst>
            </p:cNvPr>
            <p:cNvCxnSpPr>
              <a:cxnSpLocks/>
            </p:cNvCxnSpPr>
            <p:nvPr/>
          </p:nvCxnSpPr>
          <p:spPr>
            <a:xfrm>
              <a:off x="1114684" y="5092038"/>
              <a:ext cx="24242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1CA8524-8044-44C5-AA5D-75FE97C0CF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14684" y="2640483"/>
              <a:ext cx="0" cy="245155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65AC35AA-1028-46B5-BCAC-BA660DF2842E}"/>
                </a:ext>
              </a:extLst>
            </p:cNvPr>
            <p:cNvSpPr/>
            <p:nvPr/>
          </p:nvSpPr>
          <p:spPr>
            <a:xfrm>
              <a:off x="3265965" y="4145283"/>
              <a:ext cx="100517" cy="89921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CBF461E3-BB62-4672-8A32-3B2A8747460F}"/>
                </a:ext>
              </a:extLst>
            </p:cNvPr>
            <p:cNvCxnSpPr>
              <a:stCxn id="14" idx="0"/>
            </p:cNvCxnSpPr>
            <p:nvPr/>
          </p:nvCxnSpPr>
          <p:spPr>
            <a:xfrm>
              <a:off x="3316224" y="4145283"/>
              <a:ext cx="56169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53815F1-2B7C-4F35-9D29-F3F1AE168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697259"/>
                </p:ext>
              </p:extLst>
            </p:nvPr>
          </p:nvGraphicFramePr>
          <p:xfrm>
            <a:off x="1018641" y="5107078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853815F1-2B7C-4F35-9D29-F3F1AE168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8641" y="5107078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FFBADF5B-ED44-4314-AEB0-CD68BBA9A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073114"/>
                </p:ext>
              </p:extLst>
            </p:nvPr>
          </p:nvGraphicFramePr>
          <p:xfrm>
            <a:off x="3394858" y="5153950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FFBADF5B-ED44-4314-AEB0-CD68BBA9AE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4858" y="5153950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772367AF-400F-47B5-A14E-5D6E853E6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973078"/>
                </p:ext>
              </p:extLst>
            </p:nvPr>
          </p:nvGraphicFramePr>
          <p:xfrm>
            <a:off x="912813" y="2568575"/>
            <a:ext cx="21113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772367AF-400F-47B5-A14E-5D6E853E6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2813" y="2568575"/>
                          <a:ext cx="21113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E02DB48F-6F8A-4010-B872-976A83BC1736}"/>
                </a:ext>
              </a:extLst>
            </p:cNvPr>
            <p:cNvCxnSpPr>
              <a:cxnSpLocks/>
            </p:cNvCxnSpPr>
            <p:nvPr/>
          </p:nvCxnSpPr>
          <p:spPr>
            <a:xfrm>
              <a:off x="6847816" y="5092038"/>
              <a:ext cx="24242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56FC149-8D79-47CC-92DF-4EA35B7F3F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47816" y="2640483"/>
              <a:ext cx="0" cy="245155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26B6B46-2BA1-4609-839C-971AFE012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929430"/>
                </p:ext>
              </p:extLst>
            </p:nvPr>
          </p:nvGraphicFramePr>
          <p:xfrm>
            <a:off x="6751773" y="5107078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526B6B46-2BA1-4609-839C-971AFE0123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51773" y="5107078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60BEDC7-E23D-4DAE-9486-49A2627711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728330"/>
                </p:ext>
              </p:extLst>
            </p:nvPr>
          </p:nvGraphicFramePr>
          <p:xfrm>
            <a:off x="9127990" y="5153950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960BEDC7-E23D-4DAE-9486-49A2627711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27990" y="5153950"/>
                          <a:ext cx="1920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F8715BF8-B36B-4611-A94A-F36370D463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080999"/>
                </p:ext>
              </p:extLst>
            </p:nvPr>
          </p:nvGraphicFramePr>
          <p:xfrm>
            <a:off x="6645945" y="2568575"/>
            <a:ext cx="21113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F8715BF8-B36B-4611-A94A-F36370D463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45945" y="2568575"/>
                          <a:ext cx="211137" cy="252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99340879-2087-49E4-A60E-1A9556459E79}"/>
              </a:ext>
            </a:extLst>
          </p:cNvPr>
          <p:cNvSpPr/>
          <p:nvPr/>
        </p:nvSpPr>
        <p:spPr>
          <a:xfrm>
            <a:off x="610988" y="4380658"/>
            <a:ext cx="5494537" cy="106182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FrameBuff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adPixe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Buff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COLOR_ATTACHMENT0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ReadPixel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Y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, 1, 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RED_INTEGE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&amp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iPixelDat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EE2C85A-4E52-4099-A58B-BFFC14050EBA}"/>
              </a:ext>
            </a:extLst>
          </p:cNvPr>
          <p:cNvSpPr/>
          <p:nvPr/>
        </p:nvSpPr>
        <p:spPr>
          <a:xfrm>
            <a:off x="6419974" y="1922194"/>
            <a:ext cx="5564223" cy="3693319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50 core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(location = 0) out 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(location = 1) out in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binding = 0) uniform sampler2D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32]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uc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Output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Color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Outp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nput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3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at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4) </a:t>
            </a:r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flat float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ain(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textur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_Textur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in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TexInde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]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exCoor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TilingFact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lvl="1"/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.a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&lt; 0.00001)</a:t>
            </a:r>
          </a:p>
          <a:p>
            <a:pPr lvl="1"/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discard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.Colo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int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_EntityI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EB376052-0E2C-4509-8A2E-2E6829EB0DE6}"/>
              </a:ext>
            </a:extLst>
          </p:cNvPr>
          <p:cNvCxnSpPr/>
          <p:nvPr/>
        </p:nvCxnSpPr>
        <p:spPr>
          <a:xfrm flipH="1" flipV="1">
            <a:off x="1932967" y="2901170"/>
            <a:ext cx="1229333" cy="1479488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64D41F6-1641-4C88-8330-6B51CC5FCC3C}"/>
              </a:ext>
            </a:extLst>
          </p:cNvPr>
          <p:cNvCxnSpPr/>
          <p:nvPr/>
        </p:nvCxnSpPr>
        <p:spPr>
          <a:xfrm flipH="1">
            <a:off x="4782386" y="2386800"/>
            <a:ext cx="2532814" cy="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1366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1021FAE-528C-4707-8D06-858FEEABA8CB}"/>
              </a:ext>
            </a:extLst>
          </p:cNvPr>
          <p:cNvSpPr/>
          <p:nvPr/>
        </p:nvSpPr>
        <p:spPr>
          <a:xfrm>
            <a:off x="589952" y="6254379"/>
            <a:ext cx="36327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s://github.com/CedricGuillemet/ImGuizmo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2AC93A0-3B36-4E63-93E7-4E8102BB7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464" y="1415863"/>
            <a:ext cx="6333669" cy="403979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192A8CE-D185-4E35-AAA2-7A8256BBDC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564" y="1283142"/>
            <a:ext cx="3913261" cy="450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651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交互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2AC93A0-3B36-4E63-93E7-4E8102BB7C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915" y="2308152"/>
            <a:ext cx="4668285" cy="297756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A7B2C03-B22B-4362-B5FC-18700F474372}"/>
              </a:ext>
            </a:extLst>
          </p:cNvPr>
          <p:cNvSpPr/>
          <p:nvPr/>
        </p:nvSpPr>
        <p:spPr>
          <a:xfrm>
            <a:off x="5772150" y="1726194"/>
            <a:ext cx="6096000" cy="4247317"/>
          </a:xfrm>
          <a:prstGeom prst="rect">
            <a:avLst/>
          </a:prstGeom>
          <a:ln>
            <a:solidFill>
              <a:srgbClr val="FFB82D"/>
            </a:solidFill>
          </a:ln>
        </p:spPr>
        <p:txBody>
          <a:bodyPr>
            <a:spAutoFit/>
          </a:bodyPr>
          <a:lstStyle/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EditCamera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ProjectionMatr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View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spEditCamera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ViewMatrix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 Entity transform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SelectedEntity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t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);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4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form 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Get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/snapping</a:t>
            </a:r>
            <a:endParaRPr lang="en-US" altLang="zh-CN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nap = 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KeyPressed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ey::</a:t>
            </a:r>
            <a:r>
              <a:rPr lang="en-US" altLang="zh-CN" sz="900" dirty="0" err="1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ftContro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oa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0.5f;</a:t>
            </a: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ic_ca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GizmoTy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==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TAT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45.f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Manipulate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View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meraProjec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</a:t>
            </a:r>
          </a:p>
          <a:p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tic_cast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R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GizmoTyp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F4F4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L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ransform),</a:t>
            </a:r>
          </a:p>
          <a:p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snap ?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lue_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pValue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: </a:t>
            </a:r>
            <a:r>
              <a:rPr lang="en-US" altLang="zh-CN" sz="9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llptr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9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Guizmo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Using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lation, rotation, scale;</a:t>
            </a:r>
          </a:p>
          <a:p>
            <a:pPr lvl="1"/>
            <a:r>
              <a:rPr lang="en-US" altLang="zh-CN" sz="900" dirty="0" err="1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hUtils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composeTransfor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ransform, translation, rotation, scale);</a:t>
            </a:r>
          </a:p>
          <a:p>
            <a:pPr lvl="1"/>
            <a:endParaRPr lang="zh-CN" altLang="en-US" sz="9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m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sz="9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3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rotation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Transl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ranslation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ltaRotation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9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ormComponent.Scale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9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cale;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44D31B2-6FB9-4323-88F0-A925375ECFF7}"/>
              </a:ext>
            </a:extLst>
          </p:cNvPr>
          <p:cNvCxnSpPr/>
          <p:nvPr/>
        </p:nvCxnSpPr>
        <p:spPr>
          <a:xfrm flipH="1" flipV="1">
            <a:off x="2933700" y="4171950"/>
            <a:ext cx="3409950" cy="1390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0542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84</TotalTime>
  <Words>782</Words>
  <Application>Microsoft Office PowerPoint</Application>
  <PresentationFormat>宽屏</PresentationFormat>
  <Paragraphs>13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415</cp:revision>
  <dcterms:created xsi:type="dcterms:W3CDTF">2016-12-28T02:05:00Z</dcterms:created>
  <dcterms:modified xsi:type="dcterms:W3CDTF">2023-02-12T07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